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C3B" w:rsidRDefault="0014636A">
      <w:pPr>
        <w:rPr>
          <w:rFonts w:hint="eastAsia"/>
        </w:rPr>
      </w:pPr>
      <w:r>
        <w:rPr>
          <w:noProof/>
        </w:rPr>
        <w:pict>
          <v:group id="_x0000_s1038" style="position:absolute;left:0;text-align:left;margin-left:61.2pt;margin-top:15.5pt;width:217.5pt;height:183pt;z-index:251684864" coordorigin="3330,2415" coordsize="4350,366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3330;top:4050;width:15;height:2025" o:connectortype="straight" o:regroupid="1" strokeweight="2pt"/>
            <v:shape id="_x0000_s1027" type="#_x0000_t32" style="position:absolute;left:6345;top:2880;width:1335;height:0" o:connectortype="straight" o:regroupid="1" strokeweight="2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3390;top:4890;width:735;height:423" o:regroupid="1">
              <v:imagedata r:id="rId4" o:title=""/>
            </v:shape>
            <v:shape id="_x0000_s1029" type="#_x0000_t75" style="position:absolute;left:6615;top:2415;width:795;height:423" o:regroupid="1">
              <v:imagedata r:id="rId5" o:title=""/>
            </v:shape>
            <v:shape id="_x0000_s1036" type="#_x0000_t32" style="position:absolute;left:3330;top:4050;width:15;height:2025" o:connectortype="straight" o:regroupid="1" strokeweight="2pt"/>
          </v:group>
          <o:OLEObject Type="Embed" ProgID="Equation.DSMT4" ShapeID="_x0000_s1028" DrawAspect="Content" ObjectID="_1721894259" r:id="rId6"/>
          <o:OLEObject Type="Embed" ProgID="Equation.DSMT4" ShapeID="_x0000_s1029" DrawAspect="Content" ObjectID="_1721894260" r:id="rId7"/>
        </w:pict>
      </w:r>
      <w:r w:rsidR="00623A6F">
        <w:rPr>
          <w:noProof/>
        </w:rPr>
        <w:drawing>
          <wp:inline distT="0" distB="0" distL="0" distR="0">
            <wp:extent cx="4324350" cy="2943225"/>
            <wp:effectExtent l="19050" t="0" r="0" b="0"/>
            <wp:docPr id="1" name="図 1" descr="A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 3" descr="A.edp.pn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65" w:rsidRDefault="006A1165">
      <w:pPr>
        <w:widowControl/>
        <w:jc w:val="left"/>
        <w:rPr>
          <w:rFonts w:hint="eastAsia"/>
        </w:rPr>
      </w:pPr>
    </w:p>
    <w:p w:rsidR="006A1165" w:rsidRDefault="0062042A" w:rsidP="005470ED">
      <w:pPr>
        <w:widowControl/>
        <w:ind w:firstLine="840"/>
        <w:jc w:val="left"/>
      </w:pPr>
      <w:r w:rsidRPr="006A1165">
        <w:rPr>
          <w:position w:val="-156"/>
        </w:rPr>
        <w:object w:dxaOrig="3519" w:dyaOrig="3040">
          <v:shape id="_x0000_i1028" type="#_x0000_t75" style="width:313.5pt;height:271.5pt" o:ole="">
            <v:imagedata r:id="rId9" o:title=""/>
          </v:shape>
          <o:OLEObject Type="Embed" ProgID="Equation.DSMT4" ShapeID="_x0000_i1028" DrawAspect="Content" ObjectID="_1721894254" r:id="rId10"/>
        </w:object>
      </w:r>
      <w:r w:rsidR="006A1165">
        <w:br w:type="page"/>
      </w:r>
    </w:p>
    <w:p w:rsidR="00002DF0" w:rsidRDefault="00002DF0">
      <w:pPr>
        <w:rPr>
          <w:rFonts w:hint="eastAsia"/>
        </w:rPr>
      </w:pPr>
    </w:p>
    <w:p w:rsidR="00CF4D96" w:rsidRDefault="006A1165">
      <w:pPr>
        <w:rPr>
          <w:rFonts w:hint="eastAsia"/>
        </w:rPr>
      </w:pPr>
      <w:r>
        <w:rPr>
          <w:noProof/>
        </w:rPr>
        <w:pict>
          <v:group id="_x0000_s1039" style="position:absolute;left:0;text-align:left;margin-left:60.6pt;margin-top:37.25pt;width:218.3pt;height:161.25pt;z-index:251683840" coordorigin="3420,7395" coordsize="4366,3225">
            <v:shape id="_x0000_s1030" type="#_x0000_t32" style="position:absolute;left:3435;top:8580;width:3015;height:15;flip:y" o:connectortype="straight" o:regroupid="1" strokeweight="2pt"/>
            <v:shape id="_x0000_s1031" type="#_x0000_t32" style="position:absolute;left:6450;top:7410;width:0;height:1200" o:connectortype="straight" o:regroupid="1" strokeweight="2pt"/>
            <v:shape id="_x0000_s1032" type="#_x0000_t32" style="position:absolute;left:7770;top:7395;width:16;height:3225" o:connectortype="straight" o:regroupid="1" strokeweight="2pt"/>
            <v:shape id="_x0000_s1033" type="#_x0000_t32" style="position:absolute;left:3420;top:10590;width:4365;height:15;flip:y" o:connectortype="straight" o:regroupid="1" strokeweight="2pt"/>
            <v:shape id="_x0000_s1034" type="#_x0000_t75" style="position:absolute;left:5250;top:10095;width:619;height:364" o:regroupid="1">
              <v:imagedata r:id="rId11" o:title=""/>
            </v:shape>
            <v:shape id="_x0000_s1035" type="#_x0000_t75" style="position:absolute;left:4800;top:8190;width:619;height:364" o:regroupid="1">
              <v:imagedata r:id="rId12" o:title=""/>
            </v:shape>
          </v:group>
          <o:OLEObject Type="Embed" ProgID="Equation.DSMT4" ShapeID="_x0000_s1034" DrawAspect="Content" ObjectID="_1721894261" r:id="rId13"/>
          <o:OLEObject Type="Embed" ProgID="Equation.DSMT4" ShapeID="_x0000_s1035" DrawAspect="Content" ObjectID="_1721894262" r:id="rId14"/>
        </w:pict>
      </w:r>
      <w:r w:rsidR="00623A6F">
        <w:rPr>
          <w:noProof/>
        </w:rPr>
        <w:drawing>
          <wp:inline distT="0" distB="0" distL="0" distR="0">
            <wp:extent cx="4324350" cy="2943225"/>
            <wp:effectExtent l="19050" t="0" r="0" b="0"/>
            <wp:docPr id="2" name="図 2" descr="Psi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図 4" descr="Psi.edp.pn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lum bright="-2000" contrast="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0ED" w:rsidRDefault="00E47952" w:rsidP="005470ED">
      <w:pPr>
        <w:ind w:firstLine="840"/>
        <w:rPr>
          <w:rFonts w:hint="eastAsia"/>
        </w:rPr>
      </w:pPr>
      <w:r w:rsidRPr="0062042A">
        <w:rPr>
          <w:position w:val="-158"/>
        </w:rPr>
        <w:object w:dxaOrig="4340" w:dyaOrig="3240">
          <v:shape id="_x0000_i1029" type="#_x0000_t75" style="width:409.5pt;height:304.5pt" o:ole="">
            <v:imagedata r:id="rId16" o:title=""/>
          </v:shape>
          <o:OLEObject Type="Embed" ProgID="Equation.DSMT4" ShapeID="_x0000_i1029" DrawAspect="Content" ObjectID="_1721894255" r:id="rId17"/>
        </w:object>
      </w:r>
    </w:p>
    <w:p w:rsidR="005470ED" w:rsidRDefault="005470ED">
      <w:pPr>
        <w:rPr>
          <w:rFonts w:hint="eastAsia"/>
        </w:rPr>
      </w:pPr>
    </w:p>
    <w:p w:rsidR="005470ED" w:rsidRDefault="005470ED"/>
    <w:p w:rsidR="00B953C8" w:rsidRDefault="00B953C8">
      <w:r w:rsidRPr="00B953C8">
        <w:rPr>
          <w:noProof/>
        </w:rPr>
        <w:lastRenderedPageBreak/>
        <w:drawing>
          <wp:inline distT="0" distB="0" distL="0" distR="0">
            <wp:extent cx="4324350" cy="2943225"/>
            <wp:effectExtent l="19050" t="0" r="0" b="0"/>
            <wp:docPr id="11" name="図 9" descr="mesh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図 5" descr="mesh.edp.png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8B5" w:rsidRDefault="006468B5" w:rsidP="006468B5">
      <w:pPr>
        <w:ind w:left="840" w:firstLine="840"/>
      </w:pPr>
      <w:proofErr w:type="spellStart"/>
      <w:proofErr w:type="gramStart"/>
      <w:r w:rsidRPr="006468B5">
        <w:rPr>
          <w:rFonts w:ascii="Times New Roman" w:hAnsi="Times New Roman" w:cs="Times New Roman"/>
          <w:i/>
        </w:rPr>
        <w:t>N</w:t>
      </w:r>
      <w:r w:rsidRPr="006468B5">
        <w:rPr>
          <w:rFonts w:ascii="Times New Roman" w:hAnsi="Times New Roman" w:cs="Times New Roman"/>
          <w:i/>
          <w:vertAlign w:val="subscript"/>
        </w:rPr>
        <w:t>t</w:t>
      </w:r>
      <w:proofErr w:type="spellEnd"/>
      <w:r>
        <w:rPr>
          <w:rFonts w:hint="eastAsia"/>
        </w:rPr>
        <w:t>=</w:t>
      </w:r>
      <w:proofErr w:type="gramEnd"/>
      <w:r w:rsidRPr="006468B5">
        <w:t>209</w:t>
      </w:r>
      <w:r>
        <w:rPr>
          <w:rFonts w:hint="eastAsia"/>
        </w:rPr>
        <w:t>(</w:t>
      </w:r>
      <w:r w:rsidRPr="006468B5">
        <w:rPr>
          <w:rFonts w:ascii="Times New Roman" w:hAnsi="Times New Roman" w:cs="Times New Roman"/>
          <w:i/>
        </w:rPr>
        <w:t>k</w:t>
      </w:r>
      <w:r>
        <w:rPr>
          <w:rFonts w:hint="eastAsia"/>
        </w:rPr>
        <w:t>=1)</w:t>
      </w:r>
    </w:p>
    <w:p w:rsidR="00B953C8" w:rsidRDefault="00B953C8">
      <w:r w:rsidRPr="00B953C8">
        <w:rPr>
          <w:noProof/>
        </w:rPr>
        <w:drawing>
          <wp:inline distT="0" distB="0" distL="0" distR="0">
            <wp:extent cx="4375815" cy="2981325"/>
            <wp:effectExtent l="19050" t="0" r="5685" b="0"/>
            <wp:docPr id="10" name="図 8" descr="A+ps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図 10" descr="A+psi.png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7562" cy="298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484" w:rsidRDefault="003C5484"/>
    <w:p w:rsidR="003C5484" w:rsidRDefault="003C5484"/>
    <w:p w:rsidR="003C5484" w:rsidRDefault="003C5484"/>
    <w:p w:rsidR="003C5484" w:rsidRDefault="003C5484">
      <w:pPr>
        <w:rPr>
          <w:rFonts w:hint="eastAsia"/>
        </w:rPr>
      </w:pPr>
      <w:r w:rsidRPr="00BE0B27">
        <w:rPr>
          <w:position w:val="-122"/>
        </w:rPr>
        <w:object w:dxaOrig="999" w:dyaOrig="2160">
          <v:shape id="_x0000_i1025" type="#_x0000_t75" style="width:104.25pt;height:224.25pt" o:ole="">
            <v:imagedata r:id="rId20" o:title=""/>
          </v:shape>
          <o:OLEObject Type="Embed" ProgID="Equation.DSMT4" ShapeID="_x0000_i1025" DrawAspect="Content" ObjectID="_1721894256" r:id="rId21"/>
        </w:object>
      </w:r>
    </w:p>
    <w:p w:rsidR="00617C3B" w:rsidRDefault="00617C3B">
      <w:pPr>
        <w:rPr>
          <w:rFonts w:hint="eastAsia"/>
        </w:rPr>
      </w:pPr>
      <w:r w:rsidRPr="00053BFF">
        <w:rPr>
          <w:position w:val="-14"/>
        </w:rPr>
        <w:object w:dxaOrig="2720" w:dyaOrig="360">
          <v:shape id="_x0000_i1026" type="#_x0000_t75" style="width:249pt;height:33pt" o:ole="">
            <v:imagedata r:id="rId22" o:title=""/>
          </v:shape>
          <o:OLEObject Type="Embed" ProgID="Equation.DSMT4" ShapeID="_x0000_i1026" DrawAspect="Content" ObjectID="_1721894257" r:id="rId23"/>
        </w:object>
      </w:r>
    </w:p>
    <w:p w:rsidR="00617C3B" w:rsidRDefault="00617C3B">
      <w:r w:rsidRPr="00053BFF">
        <w:rPr>
          <w:position w:val="-22"/>
        </w:rPr>
        <w:object w:dxaOrig="1719" w:dyaOrig="520">
          <v:shape id="_x0000_i1027" type="#_x0000_t75" style="width:145.5pt;height:44.25pt" o:ole="">
            <v:imagedata r:id="rId24" o:title=""/>
          </v:shape>
          <o:OLEObject Type="Embed" ProgID="Equation.DSMT4" ShapeID="_x0000_i1027" DrawAspect="Content" ObjectID="_1721894258" r:id="rId25"/>
        </w:object>
      </w:r>
    </w:p>
    <w:p w:rsidR="00B953C8" w:rsidRDefault="00B953C8"/>
    <w:sectPr w:rsidR="00B953C8" w:rsidSect="00CF4D96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0655C"/>
    <w:rsid w:val="00002DF0"/>
    <w:rsid w:val="000425B6"/>
    <w:rsid w:val="00073E01"/>
    <w:rsid w:val="00115380"/>
    <w:rsid w:val="0014636A"/>
    <w:rsid w:val="00155F84"/>
    <w:rsid w:val="0025393B"/>
    <w:rsid w:val="00365690"/>
    <w:rsid w:val="00375F5E"/>
    <w:rsid w:val="003C5484"/>
    <w:rsid w:val="003F0F60"/>
    <w:rsid w:val="00545716"/>
    <w:rsid w:val="005470ED"/>
    <w:rsid w:val="00617C3B"/>
    <w:rsid w:val="0062042A"/>
    <w:rsid w:val="00622E4D"/>
    <w:rsid w:val="00623A6F"/>
    <w:rsid w:val="006468B5"/>
    <w:rsid w:val="006A1165"/>
    <w:rsid w:val="0080655C"/>
    <w:rsid w:val="008F0EA6"/>
    <w:rsid w:val="00A2212E"/>
    <w:rsid w:val="00B953C8"/>
    <w:rsid w:val="00CF4D96"/>
    <w:rsid w:val="00D57930"/>
    <w:rsid w:val="00E47952"/>
    <w:rsid w:val="00FF43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v:textbox inset="5.85pt,.7pt,5.85pt,.7pt"/>
    </o:shapedefaults>
    <o:shapelayout v:ext="edit">
      <o:idmap v:ext="edit" data="1"/>
      <o:rules v:ext="edit">
        <o:r id="V:Rule8" type="connector" idref="#_x0000_s1027"/>
        <o:r id="V:Rule9" type="connector" idref="#_x0000_s1026"/>
        <o:r id="V:Rule10" type="connector" idref="#_x0000_s1033"/>
        <o:r id="V:Rule11" type="connector" idref="#_x0000_s1032"/>
        <o:r id="V:Rule12" type="connector" idref="#_x0000_s1030"/>
        <o:r id="V:Rule13" type="connector" idref="#_x0000_s1031"/>
        <o:r id="V:Rule14" type="connector" idref="#_x0000_s103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D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655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80655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5</TotalTime>
  <Pages>4</Pages>
  <Words>25</Words>
  <Characters>144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5</cp:revision>
  <dcterms:created xsi:type="dcterms:W3CDTF">2022-08-12T08:31:00Z</dcterms:created>
  <dcterms:modified xsi:type="dcterms:W3CDTF">2022-08-13T02:09:00Z</dcterms:modified>
</cp:coreProperties>
</file>